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26"/>
  </p:notesMasterIdLst>
  <p:sldIdLst>
    <p:sldId id="275" r:id="rId2"/>
    <p:sldId id="294" r:id="rId3"/>
    <p:sldId id="310" r:id="rId4"/>
    <p:sldId id="311" r:id="rId5"/>
    <p:sldId id="276" r:id="rId6"/>
    <p:sldId id="296" r:id="rId7"/>
    <p:sldId id="300" r:id="rId8"/>
    <p:sldId id="297" r:id="rId9"/>
    <p:sldId id="298" r:id="rId10"/>
    <p:sldId id="299" r:id="rId11"/>
    <p:sldId id="258" r:id="rId12"/>
    <p:sldId id="281" r:id="rId13"/>
    <p:sldId id="282" r:id="rId14"/>
    <p:sldId id="283" r:id="rId15"/>
    <p:sldId id="259" r:id="rId16"/>
    <p:sldId id="260" r:id="rId17"/>
    <p:sldId id="284" r:id="rId18"/>
    <p:sldId id="285" r:id="rId19"/>
    <p:sldId id="301" r:id="rId20"/>
    <p:sldId id="261" r:id="rId21"/>
    <p:sldId id="303" r:id="rId22"/>
    <p:sldId id="304" r:id="rId23"/>
    <p:sldId id="302" r:id="rId24"/>
    <p:sldId id="307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9" d="100"/>
          <a:sy n="79" d="100"/>
        </p:scale>
        <p:origin x="-384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AE9CD7-9D00-4151-B430-40FE263AD4A2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B2AA3C-0BB5-4B78-8F84-0E3BE1E20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4707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2D9D-D88D-47C8-A35F-67B2FDFBD02D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02D57-1AE0-4A97-AAB9-85CD44F8D3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590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2D9D-D88D-47C8-A35F-67B2FDFBD02D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02D57-1AE0-4A97-AAB9-85CD44F8D3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015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2D9D-D88D-47C8-A35F-67B2FDFBD02D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02D57-1AE0-4A97-AAB9-85CD44F8D3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6745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2D9D-D88D-47C8-A35F-67B2FDFBD02D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02D57-1AE0-4A97-AAB9-85CD44F8D3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3956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2D9D-D88D-47C8-A35F-67B2FDFBD02D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02D57-1AE0-4A97-AAB9-85CD44F8D3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1813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2D9D-D88D-47C8-A35F-67B2FDFBD02D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02D57-1AE0-4A97-AAB9-85CD44F8D3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0569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2D9D-D88D-47C8-A35F-67B2FDFBD02D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02D57-1AE0-4A97-AAB9-85CD44F8D3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5888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2D9D-D88D-47C8-A35F-67B2FDFBD02D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02D57-1AE0-4A97-AAB9-85CD44F8D3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3889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2D9D-D88D-47C8-A35F-67B2FDFBD02D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02D57-1AE0-4A97-AAB9-85CD44F8D3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8407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2D9D-D88D-47C8-A35F-67B2FDFBD02D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02D57-1AE0-4A97-AAB9-85CD44F8D3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2174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2D9D-D88D-47C8-A35F-67B2FDFBD02D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02D57-1AE0-4A97-AAB9-85CD44F8D3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3262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EA2D9D-D88D-47C8-A35F-67B2FDFBD02D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402D57-1AE0-4A97-AAB9-85CD44F8D3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6432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2781" y="4610311"/>
            <a:ext cx="9144000" cy="238760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779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4902430" y="149612"/>
            <a:ext cx="2462542" cy="764788"/>
          </a:xfrm>
          <a:prstGeom prst="roundRect">
            <a:avLst/>
          </a:prstGeom>
          <a:solidFill>
            <a:srgbClr val="FF9966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22495" y="1045906"/>
            <a:ext cx="11328903" cy="553596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CaC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C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NaHC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KHS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)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endPara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u="sng" dirty="0">
                <a:solidFill>
                  <a:srgbClr val="0070C0"/>
                </a:solidFill>
                <a:latin typeface="VNI-Times" pitchFamily="2" charset="0"/>
                <a:cs typeface="Times New Roman" panose="02020603050405020304" pitchFamily="18" charset="0"/>
              </a:rPr>
              <a:t>VD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Cl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Sodium Chloride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CuSO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ppe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I)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lfate</a:t>
            </a:r>
            <a:endPara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CaCO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Calcium carbonate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9112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. Kiến thức cần nhớ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3292893" y="2069137"/>
            <a:ext cx="5975286" cy="1004934"/>
          </a:xfrm>
          <a:prstGeom prst="roundRect">
            <a:avLst/>
          </a:prstGeom>
          <a:solidFill>
            <a:srgbClr val="FFCCFF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HÓA HỌ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728772" y="4314475"/>
            <a:ext cx="2462542" cy="1013988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GE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5051830" y="4392980"/>
            <a:ext cx="2462542" cy="1013988"/>
          </a:xfrm>
          <a:prstGeom prst="roundRect">
            <a:avLst/>
          </a:prstGeom>
          <a:solidFill>
            <a:srgbClr val="00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DROGE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9329623" y="4399058"/>
            <a:ext cx="2462542" cy="1001832"/>
          </a:xfrm>
          <a:prstGeom prst="roundRect">
            <a:avLst/>
          </a:prstGeom>
          <a:solidFill>
            <a:srgbClr val="00FFF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>
            <a:stCxn id="3" idx="2"/>
            <a:endCxn id="5" idx="0"/>
          </p:cNvCxnSpPr>
          <p:nvPr/>
        </p:nvCxnSpPr>
        <p:spPr>
          <a:xfrm flipH="1">
            <a:off x="1960043" y="3074071"/>
            <a:ext cx="4320493" cy="12404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3" idx="2"/>
            <a:endCxn id="8" idx="0"/>
          </p:cNvCxnSpPr>
          <p:nvPr/>
        </p:nvCxnSpPr>
        <p:spPr>
          <a:xfrm>
            <a:off x="6280536" y="3074071"/>
            <a:ext cx="2565" cy="13189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3" idx="2"/>
            <a:endCxn id="11" idx="0"/>
          </p:cNvCxnSpPr>
          <p:nvPr/>
        </p:nvCxnSpPr>
        <p:spPr>
          <a:xfrm>
            <a:off x="6280536" y="3074071"/>
            <a:ext cx="4280358" cy="13249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31271" y="1231943"/>
            <a:ext cx="60515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đro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154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723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4491667" y="228600"/>
            <a:ext cx="2462542" cy="101398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GEN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722938" y="1242588"/>
            <a:ext cx="5622202" cy="1872558"/>
            <a:chOff x="5722938" y="1242588"/>
            <a:chExt cx="5622202" cy="1872558"/>
          </a:xfrm>
        </p:grpSpPr>
        <p:cxnSp>
          <p:nvCxnSpPr>
            <p:cNvPr id="11" name="Straight Arrow Connector 10"/>
            <p:cNvCxnSpPr>
              <a:stCxn id="3" idx="2"/>
              <a:endCxn id="6" idx="0"/>
            </p:cNvCxnSpPr>
            <p:nvPr/>
          </p:nvCxnSpPr>
          <p:spPr>
            <a:xfrm>
              <a:off x="5722938" y="1242588"/>
              <a:ext cx="4390931" cy="85857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Rounded Rectangle 5"/>
            <p:cNvSpPr/>
            <p:nvPr/>
          </p:nvSpPr>
          <p:spPr>
            <a:xfrm>
              <a:off x="8882598" y="2101158"/>
              <a:ext cx="2462542" cy="1013988"/>
            </a:xfrm>
            <a:prstGeom prst="roundRect">
              <a:avLst/>
            </a:prstGeom>
            <a:solidFill>
              <a:srgbClr val="FFCCFF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ác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45865" y="1242588"/>
            <a:ext cx="5177073" cy="1872558"/>
            <a:chOff x="545865" y="1242588"/>
            <a:chExt cx="5177073" cy="1872558"/>
          </a:xfrm>
        </p:grpSpPr>
        <p:sp>
          <p:nvSpPr>
            <p:cNvPr id="4" name="Rounded Rectangle 3"/>
            <p:cNvSpPr/>
            <p:nvPr/>
          </p:nvSpPr>
          <p:spPr>
            <a:xfrm>
              <a:off x="545865" y="2101158"/>
              <a:ext cx="2462542" cy="1013988"/>
            </a:xfrm>
            <a:prstGeom prst="roundRect">
              <a:avLst/>
            </a:prstGeom>
            <a:solidFill>
              <a:srgbClr val="FFFF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ác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m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" name="Straight Arrow Connector 6"/>
            <p:cNvCxnSpPr>
              <a:stCxn id="3" idx="2"/>
              <a:endCxn id="4" idx="0"/>
            </p:cNvCxnSpPr>
            <p:nvPr/>
          </p:nvCxnSpPr>
          <p:spPr>
            <a:xfrm flipH="1">
              <a:off x="1777136" y="1242588"/>
              <a:ext cx="3945802" cy="85857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4491667" y="1242588"/>
            <a:ext cx="2462542" cy="1872558"/>
            <a:chOff x="4491667" y="1242588"/>
            <a:chExt cx="2462542" cy="1872558"/>
          </a:xfrm>
        </p:grpSpPr>
        <p:sp>
          <p:nvSpPr>
            <p:cNvPr id="5" name="Rounded Rectangle 4"/>
            <p:cNvSpPr/>
            <p:nvPr/>
          </p:nvSpPr>
          <p:spPr>
            <a:xfrm>
              <a:off x="4491667" y="2101158"/>
              <a:ext cx="2462542" cy="1013988"/>
            </a:xfrm>
            <a:prstGeom prst="roundRect">
              <a:avLst/>
            </a:prstGeom>
            <a:solidFill>
              <a:srgbClr val="00B0F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ác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hi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m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" name="Straight Arrow Connector 8"/>
            <p:cNvCxnSpPr>
              <a:stCxn id="3" idx="2"/>
              <a:endCxn id="5" idx="0"/>
            </p:cNvCxnSpPr>
            <p:nvPr/>
          </p:nvCxnSpPr>
          <p:spPr>
            <a:xfrm>
              <a:off x="5722938" y="1242588"/>
              <a:ext cx="0" cy="85857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807970"/>
              </p:ext>
            </p:extLst>
          </p:nvPr>
        </p:nvGraphicFramePr>
        <p:xfrm>
          <a:off x="241300" y="3532188"/>
          <a:ext cx="3208338" cy="247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" name="Equation" r:id="rId3" imgW="1320480" imgH="1218960" progId="Equation.DSMT4">
                  <p:embed/>
                </p:oleObj>
              </mc:Choice>
              <mc:Fallback>
                <p:oleObj name="Equation" r:id="rId3" imgW="132048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3532188"/>
                        <a:ext cx="3208338" cy="24749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657397"/>
              </p:ext>
            </p:extLst>
          </p:nvPr>
        </p:nvGraphicFramePr>
        <p:xfrm>
          <a:off x="4206431" y="3657733"/>
          <a:ext cx="2893477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" name="Equation" r:id="rId5" imgW="1244520" imgH="914400" progId="Equation.DSMT4">
                  <p:embed/>
                </p:oleObj>
              </mc:Choice>
              <mc:Fallback>
                <p:oleObj name="Equation" r:id="rId5" imgW="12445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431" y="3657733"/>
                        <a:ext cx="2893477" cy="16795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704025"/>
              </p:ext>
            </p:extLst>
          </p:nvPr>
        </p:nvGraphicFramePr>
        <p:xfrm>
          <a:off x="8447088" y="3440113"/>
          <a:ext cx="34671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" name="Equation" r:id="rId7" imgW="1612800" imgH="457200" progId="Equation.DSMT4">
                  <p:embed/>
                </p:oleObj>
              </mc:Choice>
              <mc:Fallback>
                <p:oleObj name="Equation" r:id="rId7" imgW="16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7088" y="3440113"/>
                        <a:ext cx="3467100" cy="8366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623663" y="3909290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4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993187" y="385741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20889" y="399706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07038" y="397867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38895" y="4823752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738861" y="469546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987398" y="439198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088115" y="487564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998188" y="541175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56836" y="485935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854700" y="487564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269618" y="485935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744471" y="4464629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4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569899" y="447887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07311" y="449758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782009" y="4978464"/>
            <a:ext cx="748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24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612732" y="499271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14271" y="502649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693175" y="5485657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511183" y="551701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01275" y="551428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070578" y="555151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738861" y="424043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716623" y="3750547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363091" y="3928590"/>
            <a:ext cx="681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430989" y="4362087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0466035" y="3779298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1309245" y="3787344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9965867" y="362658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9118855" y="381506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1175863" y="379717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723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188339"/>
              </p:ext>
            </p:extLst>
          </p:nvPr>
        </p:nvGraphicFramePr>
        <p:xfrm>
          <a:off x="1113762" y="3883446"/>
          <a:ext cx="30691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" name="Equation" r:id="rId3" imgW="1244520" imgH="457200" progId="Equation.DSMT4">
                  <p:embed/>
                </p:oleObj>
              </mc:Choice>
              <mc:Fallback>
                <p:oleObj name="Equation" r:id="rId3" imgW="1244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762" y="3883446"/>
                        <a:ext cx="3069125" cy="8397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563504"/>
              </p:ext>
            </p:extLst>
          </p:nvPr>
        </p:nvGraphicFramePr>
        <p:xfrm>
          <a:off x="7269934" y="3454400"/>
          <a:ext cx="406958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" name="Equation" r:id="rId5" imgW="1790640" imgH="660240" progId="Equation.DSMT4">
                  <p:embed/>
                </p:oleObj>
              </mc:Choice>
              <mc:Fallback>
                <p:oleObj name="Equation" r:id="rId5" imgW="17906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934" y="3454400"/>
                        <a:ext cx="4069580" cy="12112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4708360" y="297069"/>
            <a:ext cx="3009986" cy="1013988"/>
          </a:xfrm>
          <a:prstGeom prst="round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DROGEN</a:t>
            </a:r>
            <a:endParaRPr lang="en-US" sz="3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459730" y="1311057"/>
            <a:ext cx="4753623" cy="1908368"/>
            <a:chOff x="1459730" y="1311057"/>
            <a:chExt cx="4753623" cy="1908368"/>
          </a:xfrm>
        </p:grpSpPr>
        <p:sp>
          <p:nvSpPr>
            <p:cNvPr id="4" name="Rounded Rectangle 3"/>
            <p:cNvSpPr/>
            <p:nvPr/>
          </p:nvSpPr>
          <p:spPr>
            <a:xfrm>
              <a:off x="1459730" y="2205437"/>
              <a:ext cx="2462542" cy="1013988"/>
            </a:xfrm>
            <a:prstGeom prst="roundRect">
              <a:avLst/>
            </a:prstGeom>
            <a:solidFill>
              <a:srgbClr val="FFFF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ác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xygen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" name="Straight Arrow Connector 7"/>
            <p:cNvCxnSpPr>
              <a:stCxn id="15" idx="2"/>
              <a:endCxn id="4" idx="0"/>
            </p:cNvCxnSpPr>
            <p:nvPr/>
          </p:nvCxnSpPr>
          <p:spPr>
            <a:xfrm flipH="1">
              <a:off x="2691001" y="1311057"/>
              <a:ext cx="3522352" cy="89438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6213353" y="1311057"/>
            <a:ext cx="4777553" cy="1908368"/>
            <a:chOff x="6213353" y="1311057"/>
            <a:chExt cx="4777553" cy="1908368"/>
          </a:xfrm>
        </p:grpSpPr>
        <p:sp>
          <p:nvSpPr>
            <p:cNvPr id="6" name="Rounded Rectangle 5"/>
            <p:cNvSpPr/>
            <p:nvPr/>
          </p:nvSpPr>
          <p:spPr>
            <a:xfrm>
              <a:off x="8003215" y="2205437"/>
              <a:ext cx="2987691" cy="1013988"/>
            </a:xfrm>
            <a:prstGeom prst="roundRect">
              <a:avLst/>
            </a:prstGeom>
            <a:solidFill>
              <a:srgbClr val="FFCCFF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ác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asic oxide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>
              <a:stCxn id="15" idx="2"/>
              <a:endCxn id="6" idx="0"/>
            </p:cNvCxnSpPr>
            <p:nvPr/>
          </p:nvCxnSpPr>
          <p:spPr>
            <a:xfrm>
              <a:off x="6213353" y="1311057"/>
              <a:ext cx="3283708" cy="89438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2869477" y="4072507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526182" y="4235745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37574" y="426156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356905" y="423574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606620" y="3660023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765085" y="3660023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057860" y="3606699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218549" y="4043806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0005487" y="4128128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829300" y="4128128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847298" y="41418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660023" y="41418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170902" y="422823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5290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1" grpId="0"/>
      <p:bldP spid="22" grpId="0"/>
      <p:bldP spid="23" grpId="0"/>
      <p:bldP spid="24" grpId="0"/>
      <p:bldP spid="25" grpId="0"/>
      <p:bldP spid="26" grpId="0"/>
      <p:bldP spid="28" grpId="0"/>
      <p:bldP spid="29" grpId="0"/>
      <p:bldP spid="30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723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10844" y="1264476"/>
            <a:ext cx="5722940" cy="2541309"/>
            <a:chOff x="166261" y="1742414"/>
            <a:chExt cx="5722940" cy="2541309"/>
          </a:xfrm>
        </p:grpSpPr>
        <p:sp>
          <p:nvSpPr>
            <p:cNvPr id="4" name="Rounded Rectangle 3"/>
            <p:cNvSpPr/>
            <p:nvPr/>
          </p:nvSpPr>
          <p:spPr>
            <a:xfrm>
              <a:off x="166261" y="2747955"/>
              <a:ext cx="3102039" cy="1535768"/>
            </a:xfrm>
            <a:prstGeom prst="roundRect">
              <a:avLst/>
            </a:prstGeom>
            <a:solidFill>
              <a:srgbClr val="FFFF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ác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m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Li, Na, Ba, K,..)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>
              <a:off x="1690093" y="1742414"/>
              <a:ext cx="4199108" cy="97150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4202635" y="1264476"/>
            <a:ext cx="3786730" cy="2572425"/>
            <a:chOff x="4202635" y="1742414"/>
            <a:chExt cx="3786730" cy="2572425"/>
          </a:xfrm>
        </p:grpSpPr>
        <p:sp>
          <p:nvSpPr>
            <p:cNvPr id="5" name="Rounded Rectangle 4"/>
            <p:cNvSpPr/>
            <p:nvPr/>
          </p:nvSpPr>
          <p:spPr>
            <a:xfrm>
              <a:off x="4202635" y="2682805"/>
              <a:ext cx="3786730" cy="1632034"/>
            </a:xfrm>
            <a:prstGeom prst="roundRect">
              <a:avLst/>
            </a:prstGeom>
            <a:solidFill>
              <a:srgbClr val="00B0F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ác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asic oxide (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Li</a:t>
              </a:r>
              <a:r>
                <a:rPr lang="en-US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, Na</a:t>
              </a:r>
              <a:r>
                <a:rPr lang="en-US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,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K</a:t>
              </a:r>
              <a:r>
                <a:rPr lang="en-US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)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5889201" y="1742414"/>
              <a:ext cx="0" cy="85857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07578"/>
              </p:ext>
            </p:extLst>
          </p:nvPr>
        </p:nvGraphicFramePr>
        <p:xfrm>
          <a:off x="36513" y="4246563"/>
          <a:ext cx="3748087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" name="Equation" r:id="rId3" imgW="1854000" imgH="1091880" progId="Equation.DSMT4">
                  <p:embed/>
                </p:oleObj>
              </mc:Choice>
              <mc:Fallback>
                <p:oleObj name="Equation" r:id="rId3" imgW="18540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4246563"/>
                        <a:ext cx="3748087" cy="22113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072222"/>
              </p:ext>
            </p:extLst>
          </p:nvPr>
        </p:nvGraphicFramePr>
        <p:xfrm>
          <a:off x="4414532" y="4197032"/>
          <a:ext cx="3325452" cy="231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" name="Equation" r:id="rId5" imgW="1460160" imgH="1155600" progId="Equation.DSMT4">
                  <p:embed/>
                </p:oleObj>
              </mc:Choice>
              <mc:Fallback>
                <p:oleObj name="Equation" r:id="rId5" imgW="146016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532" y="4197032"/>
                        <a:ext cx="3325452" cy="231459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559439"/>
              </p:ext>
            </p:extLst>
          </p:nvPr>
        </p:nvGraphicFramePr>
        <p:xfrm>
          <a:off x="8489950" y="4197350"/>
          <a:ext cx="3574538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" name="Equation" r:id="rId7" imgW="1523880" imgH="914400" progId="Equation.DSMT4">
                  <p:embed/>
                </p:oleObj>
              </mc:Choice>
              <mc:Fallback>
                <p:oleObj name="Equation" r:id="rId7" imgW="1523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9950" y="4197350"/>
                        <a:ext cx="3574538" cy="20018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4713348" y="228600"/>
            <a:ext cx="7376789" cy="3579118"/>
            <a:chOff x="4657930" y="735721"/>
            <a:chExt cx="7376789" cy="3579118"/>
          </a:xfrm>
        </p:grpSpPr>
        <p:grpSp>
          <p:nvGrpSpPr>
            <p:cNvPr id="8" name="Group 7"/>
            <p:cNvGrpSpPr/>
            <p:nvPr/>
          </p:nvGrpSpPr>
          <p:grpSpPr>
            <a:xfrm>
              <a:off x="5889201" y="1771597"/>
              <a:ext cx="6145518" cy="2543242"/>
              <a:chOff x="5889201" y="1771597"/>
              <a:chExt cx="6145518" cy="2543242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>
                <a:off x="5889201" y="1771597"/>
                <a:ext cx="4390931" cy="85857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6" name="Rounded Rectangle 5"/>
              <p:cNvSpPr/>
              <p:nvPr/>
            </p:nvSpPr>
            <p:spPr>
              <a:xfrm>
                <a:off x="8524992" y="2745038"/>
                <a:ext cx="3509727" cy="1569801"/>
              </a:xfrm>
              <a:prstGeom prst="roundRect">
                <a:avLst/>
              </a:prstGeom>
              <a:solidFill>
                <a:srgbClr val="FFCCFF"/>
              </a:solidFill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ác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ều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idic oxide ( SO</a:t>
                </a:r>
                <a:r>
                  <a:rPr lang="en-US" sz="28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SO</a:t>
                </a:r>
                <a:r>
                  <a:rPr lang="en-US" sz="28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P</a:t>
                </a:r>
                <a:r>
                  <a:rPr lang="en-US" sz="28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28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O</a:t>
                </a:r>
                <a:r>
                  <a:rPr lang="en-US" sz="28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N</a:t>
                </a:r>
                <a:r>
                  <a:rPr lang="en-US" sz="28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28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..)</a:t>
                </a:r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" name="Rounded Rectangle 17"/>
            <p:cNvSpPr/>
            <p:nvPr/>
          </p:nvSpPr>
          <p:spPr>
            <a:xfrm>
              <a:off x="4657930" y="735721"/>
              <a:ext cx="2462542" cy="1013988"/>
            </a:xfrm>
            <a:prstGeom prst="roundRect">
              <a:avLst/>
            </a:prstGeom>
            <a:solidFill>
              <a:srgbClr val="00B050"/>
            </a:solidFill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6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endPara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238008" y="4519958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910986" y="4501269"/>
            <a:ext cx="989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48916" y="456544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24163" y="456788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41709" y="451995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78434" y="5027111"/>
            <a:ext cx="1279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197809" y="4962934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197809" y="5479431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171464" y="5941096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991632" y="5488776"/>
            <a:ext cx="853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-48916" y="55208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24163" y="551291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809183" y="547943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778432" y="5950441"/>
            <a:ext cx="1279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OH)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562537" y="4557597"/>
            <a:ext cx="1279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854974" y="5059210"/>
            <a:ext cx="989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847389" y="5542123"/>
            <a:ext cx="853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562537" y="5988097"/>
            <a:ext cx="1279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OH)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685697" y="508894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638636" y="555509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0910008" y="4597545"/>
            <a:ext cx="1007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4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1236289" y="5151483"/>
            <a:ext cx="955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NO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1184993" y="5651189"/>
            <a:ext cx="1007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4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1074957" y="516666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1015716" y="567089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834287" y="571678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2262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3" grpId="0"/>
      <p:bldP spid="34" grpId="0"/>
      <p:bldP spid="35" grpId="0"/>
      <p:bldP spid="36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. Kiến thức cần nhớ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5293373"/>
              </p:ext>
            </p:extLst>
          </p:nvPr>
        </p:nvGraphicFramePr>
        <p:xfrm>
          <a:off x="1133930" y="2498757"/>
          <a:ext cx="4269212" cy="396496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269212"/>
              </a:tblGrid>
              <a:tr h="647407"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XYGEN 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280584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t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àu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xygen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ễ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ủy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MnO</a:t>
                      </a:r>
                      <a:r>
                        <a:rPr lang="en-US" sz="24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KClO</a:t>
                      </a:r>
                      <a:r>
                        <a:rPr lang="en-US" sz="24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…</a:t>
                      </a:r>
                    </a:p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KMnO4 -&gt; K2MnO4 + MnO2+ O2</a:t>
                      </a:r>
                    </a:p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KClO3-&gt; 2KCl + 3O2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8215317"/>
              </p:ext>
            </p:extLst>
          </p:nvPr>
        </p:nvGraphicFramePr>
        <p:xfrm>
          <a:off x="6877329" y="2441389"/>
          <a:ext cx="4269212" cy="396496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269212"/>
              </a:tblGrid>
              <a:tr h="647407"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</a:t>
                      </a:r>
                      <a:r>
                        <a:rPr lang="en-US" sz="3200" b="1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ROGEN</a:t>
                      </a:r>
                      <a:endPara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280584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m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 Zn, Al, Fe,..)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ịch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cid (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d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Cl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d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</a:t>
                      </a:r>
                      <a:r>
                        <a:rPr lang="en-US" sz="24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</a:t>
                      </a:r>
                      <a:r>
                        <a:rPr lang="en-US" sz="24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…)</a:t>
                      </a:r>
                    </a:p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 +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Cl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&gt; FeCl2 + H2 PƯ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endPara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Al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3H2SO4 -&gt; Al2(SO4)3 + 3H2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59668" y="1394906"/>
            <a:ext cx="84736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droge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616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. Kiến thức cần nhớ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75631" y="2380593"/>
            <a:ext cx="3059146" cy="3938726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1669"/>
              </p:ext>
            </p:extLst>
          </p:nvPr>
        </p:nvGraphicFramePr>
        <p:xfrm>
          <a:off x="488385" y="5795436"/>
          <a:ext cx="24336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0" name="Equation" r:id="rId3" imgW="1422360" imgH="266400" progId="Equation.DSMT4">
                  <p:embed/>
                </p:oleObj>
              </mc:Choice>
              <mc:Fallback>
                <p:oleObj name="Equation" r:id="rId3" imgW="1422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85" y="5795436"/>
                        <a:ext cx="2433637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3547531" y="2380593"/>
            <a:ext cx="3936468" cy="3938726"/>
          </a:xfrm>
          <a:prstGeom prst="roundRect">
            <a:avLst/>
          </a:prstGeom>
          <a:solidFill>
            <a:srgbClr val="66FF99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ủ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179718"/>
              </p:ext>
            </p:extLst>
          </p:nvPr>
        </p:nvGraphicFramePr>
        <p:xfrm>
          <a:off x="3674607" y="5370065"/>
          <a:ext cx="3708415" cy="425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1" name="Equation" r:id="rId5" imgW="2323800" imgH="266400" progId="Equation.DSMT4">
                  <p:embed/>
                </p:oleObj>
              </mc:Choice>
              <mc:Fallback>
                <p:oleObj name="Equation" r:id="rId5" imgW="2323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607" y="5370065"/>
                        <a:ext cx="3708415" cy="42537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7776769" y="2325414"/>
            <a:ext cx="4264181" cy="3993905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233261"/>
              </p:ext>
            </p:extLst>
          </p:nvPr>
        </p:nvGraphicFramePr>
        <p:xfrm>
          <a:off x="8564263" y="5795436"/>
          <a:ext cx="2689194" cy="41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" name="Equation" r:id="rId7" imgW="1473120" imgH="228600" progId="Equation.DSMT4">
                  <p:embed/>
                </p:oleObj>
              </mc:Choice>
              <mc:Fallback>
                <p:oleObj name="Equation" r:id="rId7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4263" y="5795436"/>
                        <a:ext cx="2689194" cy="4172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59668" y="1394906"/>
            <a:ext cx="46217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831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53077" y="2154724"/>
            <a:ext cx="196469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423933" y="1424787"/>
            <a:ext cx="3505254" cy="1459873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n = V : 24,79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826815" y="1563901"/>
            <a:ext cx="3505254" cy="1459873"/>
            <a:chOff x="4576460" y="1823557"/>
            <a:chExt cx="3505254" cy="1459873"/>
          </a:xfrm>
          <a:solidFill>
            <a:srgbClr val="00FFFF"/>
          </a:solidFill>
        </p:grpSpPr>
        <p:sp>
          <p:nvSpPr>
            <p:cNvPr id="7" name="Rounded Rectangle 6"/>
            <p:cNvSpPr/>
            <p:nvPr/>
          </p:nvSpPr>
          <p:spPr>
            <a:xfrm>
              <a:off x="4576460" y="1823557"/>
              <a:ext cx="3505254" cy="145987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4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6425440" y="2348219"/>
            <a:ext cx="1609725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9" name="Equation" r:id="rId3" imgW="622080" imgH="177480" progId="Equation.DSMT4">
                    <p:embed/>
                  </p:oleObj>
                </mc:Choice>
                <mc:Fallback>
                  <p:oleObj name="Equation" r:id="rId3" imgW="6220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5440" y="2348219"/>
                          <a:ext cx="1609725" cy="4587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ounded Rectangle 8"/>
          <p:cNvSpPr/>
          <p:nvPr/>
        </p:nvSpPr>
        <p:spPr>
          <a:xfrm>
            <a:off x="7778945" y="199990"/>
            <a:ext cx="3505254" cy="1459873"/>
          </a:xfrm>
          <a:prstGeom prst="roundRect">
            <a:avLst/>
          </a:prstGeom>
          <a:solidFill>
            <a:srgbClr val="66FF99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V = n. 24,79</a:t>
            </a:r>
          </a:p>
          <a:p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25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 1bar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30714" y="3072963"/>
            <a:ext cx="3408901" cy="1722577"/>
            <a:chOff x="4672813" y="4174986"/>
            <a:chExt cx="3408901" cy="1722577"/>
          </a:xfrm>
          <a:solidFill>
            <a:srgbClr val="FFFF99"/>
          </a:solidFill>
        </p:grpSpPr>
        <p:sp>
          <p:nvSpPr>
            <p:cNvPr id="11" name="Rounded Rectangle 10"/>
            <p:cNvSpPr/>
            <p:nvPr/>
          </p:nvSpPr>
          <p:spPr>
            <a:xfrm>
              <a:off x="4672813" y="4174986"/>
              <a:ext cx="3408901" cy="1722577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4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ồng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ăm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endPara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3384600"/>
                </p:ext>
              </p:extLst>
            </p:nvPr>
          </p:nvGraphicFramePr>
          <p:xfrm>
            <a:off x="4979227" y="4781550"/>
            <a:ext cx="2892425" cy="1116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0" name="Equation" r:id="rId5" imgW="1117440" imgH="431640" progId="Equation.DSMT4">
                    <p:embed/>
                  </p:oleObj>
                </mc:Choice>
                <mc:Fallback>
                  <p:oleObj name="Equation" r:id="rId5" imgW="11174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9227" y="4781550"/>
                          <a:ext cx="2892425" cy="11160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7875298" y="1740721"/>
            <a:ext cx="3408901" cy="1434965"/>
            <a:chOff x="4672813" y="4174986"/>
            <a:chExt cx="3408901" cy="1722577"/>
          </a:xfrm>
          <a:solidFill>
            <a:srgbClr val="99CCFF"/>
          </a:solidFill>
        </p:grpSpPr>
        <p:sp>
          <p:nvSpPr>
            <p:cNvPr id="19" name="Rounded Rectangle 18"/>
            <p:cNvSpPr/>
            <p:nvPr/>
          </p:nvSpPr>
          <p:spPr>
            <a:xfrm>
              <a:off x="4672813" y="4174986"/>
              <a:ext cx="3408901" cy="1722577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4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ồng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ol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endPara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4644000"/>
                </p:ext>
              </p:extLst>
            </p:nvPr>
          </p:nvGraphicFramePr>
          <p:xfrm>
            <a:off x="5210149" y="4830115"/>
            <a:ext cx="2432050" cy="1017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1" name="Equation" r:id="rId7" imgW="939600" imgH="393480" progId="Equation.DSMT4">
                    <p:embed/>
                  </p:oleObj>
                </mc:Choice>
                <mc:Fallback>
                  <p:oleObj name="Equation" r:id="rId7" imgW="939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0149" y="4830115"/>
                          <a:ext cx="2432050" cy="10175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1276909" y="406707"/>
            <a:ext cx="65020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76501" y="1591785"/>
            <a:ext cx="43990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ính</a:t>
            </a:r>
            <a:r>
              <a:rPr lang="en-US" dirty="0" smtClean="0"/>
              <a:t> kl </a:t>
            </a:r>
            <a:r>
              <a:rPr lang="en-US" dirty="0" err="1" smtClean="0"/>
              <a:t>của</a:t>
            </a:r>
            <a:r>
              <a:rPr lang="en-US" dirty="0" smtClean="0"/>
              <a:t> 0,3 </a:t>
            </a:r>
            <a:r>
              <a:rPr lang="en-US" dirty="0" err="1" smtClean="0"/>
              <a:t>mol</a:t>
            </a:r>
            <a:r>
              <a:rPr lang="en-US" dirty="0" smtClean="0"/>
              <a:t> KClO3</a:t>
            </a:r>
          </a:p>
          <a:p>
            <a:r>
              <a:rPr lang="en-US" dirty="0" smtClean="0"/>
              <a:t>m= </a:t>
            </a:r>
            <a:r>
              <a:rPr lang="en-US" dirty="0" err="1" smtClean="0"/>
              <a:t>n.M</a:t>
            </a:r>
            <a:r>
              <a:rPr lang="en-US" dirty="0" smtClean="0"/>
              <a:t> = 0,3.(39+35,5+16.3)=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01810" y="4956178"/>
            <a:ext cx="4302533" cy="1692771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</a:rPr>
              <a:t>m</a:t>
            </a:r>
            <a:r>
              <a:rPr lang="en-US" sz="3200" b="1" dirty="0" err="1" smtClean="0">
                <a:solidFill>
                  <a:srgbClr val="FF0000"/>
                </a:solidFill>
              </a:rPr>
              <a:t>ct</a:t>
            </a:r>
            <a:r>
              <a:rPr lang="en-US" sz="3200" b="1" dirty="0" smtClean="0">
                <a:solidFill>
                  <a:srgbClr val="FF0000"/>
                </a:solidFill>
              </a:rPr>
              <a:t> = </a:t>
            </a:r>
            <a:r>
              <a:rPr lang="en-US" sz="3200" b="1" dirty="0" err="1" smtClean="0">
                <a:solidFill>
                  <a:srgbClr val="FF0000"/>
                </a:solidFill>
              </a:rPr>
              <a:t>mdd.C</a:t>
            </a:r>
            <a:r>
              <a:rPr lang="en-US" sz="3200" b="1" dirty="0" smtClean="0">
                <a:solidFill>
                  <a:srgbClr val="FF0000"/>
                </a:solidFill>
              </a:rPr>
              <a:t>%:100%</a:t>
            </a:r>
          </a:p>
          <a:p>
            <a:r>
              <a:rPr lang="en-US" dirty="0" err="1" smtClean="0"/>
              <a:t>Hòa</a:t>
            </a:r>
            <a:r>
              <a:rPr lang="en-US" dirty="0" smtClean="0"/>
              <a:t> tan m(g) CuSO4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nước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thu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16g dung </a:t>
            </a:r>
            <a:r>
              <a:rPr lang="en-US" dirty="0" err="1" smtClean="0"/>
              <a:t>dịch</a:t>
            </a:r>
            <a:r>
              <a:rPr lang="en-US" dirty="0" smtClean="0"/>
              <a:t> CuSO4 10%. </a:t>
            </a:r>
            <a:r>
              <a:rPr lang="en-US" dirty="0" err="1" smtClean="0"/>
              <a:t>Tìm</a:t>
            </a:r>
            <a:r>
              <a:rPr lang="en-US" dirty="0" smtClean="0"/>
              <a:t> m</a:t>
            </a:r>
          </a:p>
          <a:p>
            <a:r>
              <a:rPr lang="en-US" dirty="0" smtClean="0"/>
              <a:t>mCuSO4 = 16.10% : 100% = 1,6g</a:t>
            </a:r>
          </a:p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880919" y="5226908"/>
            <a:ext cx="7710616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</a:rPr>
              <a:t>m</a:t>
            </a:r>
            <a:r>
              <a:rPr lang="en-US" sz="2800" b="1" dirty="0" err="1" smtClean="0">
                <a:solidFill>
                  <a:srgbClr val="FF0000"/>
                </a:solidFill>
              </a:rPr>
              <a:t>dd</a:t>
            </a:r>
            <a:r>
              <a:rPr lang="en-US" sz="2800" b="1" dirty="0" smtClean="0">
                <a:solidFill>
                  <a:srgbClr val="FF0000"/>
                </a:solidFill>
              </a:rPr>
              <a:t> = mct.100% : C% , </a:t>
            </a:r>
            <a:r>
              <a:rPr lang="en-US" sz="2800" b="1" dirty="0" err="1" smtClean="0">
                <a:solidFill>
                  <a:srgbClr val="FF0000"/>
                </a:solidFill>
              </a:rPr>
              <a:t>mdd</a:t>
            </a:r>
            <a:r>
              <a:rPr lang="en-US" sz="2800" b="1" dirty="0" smtClean="0">
                <a:solidFill>
                  <a:srgbClr val="FF0000"/>
                </a:solidFill>
              </a:rPr>
              <a:t> = </a:t>
            </a:r>
            <a:r>
              <a:rPr lang="en-US" sz="2800" b="1" dirty="0" err="1" smtClean="0">
                <a:solidFill>
                  <a:srgbClr val="FF0000"/>
                </a:solidFill>
              </a:rPr>
              <a:t>mct</a:t>
            </a:r>
            <a:r>
              <a:rPr lang="en-US" sz="2800" b="1" dirty="0" smtClean="0">
                <a:solidFill>
                  <a:srgbClr val="FF0000"/>
                </a:solidFill>
              </a:rPr>
              <a:t> + mH2O</a:t>
            </a:r>
          </a:p>
          <a:p>
            <a:r>
              <a:rPr lang="en-US" dirty="0" err="1" smtClean="0"/>
              <a:t>Hòa</a:t>
            </a:r>
            <a:r>
              <a:rPr lang="en-US" dirty="0" smtClean="0"/>
              <a:t> tan 10g </a:t>
            </a:r>
            <a:r>
              <a:rPr lang="en-US" dirty="0" err="1" smtClean="0"/>
              <a:t>NaCl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nước</a:t>
            </a:r>
            <a:r>
              <a:rPr lang="en-US" dirty="0" smtClean="0"/>
              <a:t> </a:t>
            </a:r>
            <a:r>
              <a:rPr lang="en-US" dirty="0" err="1" smtClean="0"/>
              <a:t>thu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dung </a:t>
            </a:r>
            <a:r>
              <a:rPr lang="en-US" dirty="0" err="1" smtClean="0"/>
              <a:t>dịch</a:t>
            </a:r>
            <a:r>
              <a:rPr lang="en-US" dirty="0" smtClean="0"/>
              <a:t> </a:t>
            </a:r>
            <a:r>
              <a:rPr lang="en-US" dirty="0" err="1" smtClean="0"/>
              <a:t>NaCl</a:t>
            </a:r>
            <a:r>
              <a:rPr lang="en-US" dirty="0" smtClean="0"/>
              <a:t> 5%.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nước</a:t>
            </a:r>
            <a:r>
              <a:rPr lang="en-US" dirty="0" smtClean="0"/>
              <a:t> </a:t>
            </a:r>
            <a:r>
              <a:rPr lang="en-US" dirty="0" err="1" smtClean="0"/>
              <a:t>cần</a:t>
            </a:r>
            <a:r>
              <a:rPr lang="en-US" dirty="0" smtClean="0"/>
              <a:t> </a:t>
            </a:r>
            <a:r>
              <a:rPr lang="en-US" dirty="0" err="1" smtClean="0"/>
              <a:t>dùng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hòa</a:t>
            </a:r>
            <a:r>
              <a:rPr lang="en-US" dirty="0" smtClean="0"/>
              <a:t> tan.</a:t>
            </a:r>
          </a:p>
          <a:p>
            <a:r>
              <a:rPr lang="en-US" dirty="0" err="1"/>
              <a:t>m</a:t>
            </a:r>
            <a:r>
              <a:rPr lang="en-US" dirty="0" err="1" smtClean="0"/>
              <a:t>dd</a:t>
            </a:r>
            <a:r>
              <a:rPr lang="en-US" dirty="0" smtClean="0"/>
              <a:t> = mct.100%:5% = 200g</a:t>
            </a:r>
          </a:p>
          <a:p>
            <a:r>
              <a:rPr lang="en-US" dirty="0" smtClean="0"/>
              <a:t>mH2O = 200 – 10 = 190g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579747" y="2884660"/>
            <a:ext cx="9234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d</a:t>
            </a:r>
            <a:r>
              <a:rPr lang="en-US" dirty="0" smtClean="0"/>
              <a:t>(l)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7778945" y="3253992"/>
            <a:ext cx="469843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Hòa</a:t>
            </a:r>
            <a:r>
              <a:rPr lang="en-US" dirty="0" smtClean="0"/>
              <a:t> tan 4g </a:t>
            </a:r>
            <a:r>
              <a:rPr lang="en-US" dirty="0" err="1" smtClean="0"/>
              <a:t>NaOH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nước</a:t>
            </a:r>
            <a:r>
              <a:rPr lang="en-US" dirty="0" smtClean="0"/>
              <a:t> </a:t>
            </a:r>
            <a:r>
              <a:rPr lang="en-US" dirty="0" err="1" smtClean="0"/>
              <a:t>thu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400ml dung </a:t>
            </a:r>
            <a:r>
              <a:rPr lang="en-US" dirty="0" err="1" smtClean="0"/>
              <a:t>dịch</a:t>
            </a:r>
            <a:r>
              <a:rPr lang="en-US" dirty="0" smtClean="0"/>
              <a:t> </a:t>
            </a:r>
            <a:r>
              <a:rPr lang="en-US" dirty="0" err="1" smtClean="0"/>
              <a:t>NaOH</a:t>
            </a:r>
            <a:r>
              <a:rPr lang="en-US" dirty="0" smtClean="0"/>
              <a:t>. </a:t>
            </a:r>
            <a:r>
              <a:rPr lang="en-US" dirty="0" err="1" smtClean="0"/>
              <a:t>Tính</a:t>
            </a:r>
            <a:r>
              <a:rPr lang="en-US" dirty="0" smtClean="0"/>
              <a:t> CM(Na=23, H=1, O=16)</a:t>
            </a:r>
          </a:p>
          <a:p>
            <a:r>
              <a:rPr lang="en-US" dirty="0" err="1" smtClean="0"/>
              <a:t>Đổi</a:t>
            </a:r>
            <a:r>
              <a:rPr lang="en-US" dirty="0" smtClean="0"/>
              <a:t> 400ml = 0,4l</a:t>
            </a:r>
          </a:p>
          <a:p>
            <a:r>
              <a:rPr lang="en-US" dirty="0" err="1" smtClean="0"/>
              <a:t>nNaOH</a:t>
            </a:r>
            <a:r>
              <a:rPr lang="en-US" dirty="0" smtClean="0"/>
              <a:t> = m:M = 4:40=0,1mol</a:t>
            </a:r>
          </a:p>
          <a:p>
            <a:r>
              <a:rPr lang="en-US" dirty="0" smtClean="0"/>
              <a:t>CM=</a:t>
            </a:r>
            <a:r>
              <a:rPr lang="en-US" dirty="0" err="1" smtClean="0"/>
              <a:t>n:V</a:t>
            </a:r>
            <a:r>
              <a:rPr lang="en-US" dirty="0" smtClean="0"/>
              <a:t>=0,1:0,4=0,25M</a:t>
            </a:r>
          </a:p>
          <a:p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10740387" y="2494779"/>
            <a:ext cx="3818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880919" y="3175686"/>
            <a:ext cx="21377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n=  CM . V(lit)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V = n: CM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907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51024" y="822985"/>
            <a:ext cx="1105428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,4g Iron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e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xygen (O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xyge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kt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342900" indent="-342900">
              <a:lnSpc>
                <a:spcPct val="150000"/>
              </a:lnSpc>
              <a:buFontTx/>
              <a:buAutoNum type="alphaLcPeriod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e = 56, Al = 27, Zn = 65, O = 16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AutoNum type="alphaLcPeriod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66858" y="2671404"/>
            <a:ext cx="841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629570" y="6298771"/>
            <a:ext cx="6273800" cy="3638491"/>
            <a:chOff x="2644775" y="3194050"/>
            <a:chExt cx="6273800" cy="353060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3756866"/>
                </p:ext>
              </p:extLst>
            </p:nvPr>
          </p:nvGraphicFramePr>
          <p:xfrm>
            <a:off x="2644775" y="3194050"/>
            <a:ext cx="6273800" cy="353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0" name="Equation" r:id="rId3" imgW="2527200" imgH="1422360" progId="Equation.DSMT4">
                    <p:embed/>
                  </p:oleObj>
                </mc:Choice>
                <mc:Fallback>
                  <p:oleObj name="Equation" r:id="rId3" imgW="2527200" imgH="1422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775" y="3194050"/>
                          <a:ext cx="6273800" cy="3530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3513222" y="5510463"/>
              <a:ext cx="423511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n.24,79 = 0,1.24,79 = 2,479 lit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2430379" y="3500641"/>
            <a:ext cx="6701589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3Fe +    2O2 -&gt;     Fe3O4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                3             2               1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ol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         0,15          0,1            0,05        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F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m:M = 8,4 : 56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15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ol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. VO2 = n.24,79 = 0,1.24,79 = 2,479lit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. mFe3O4 =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.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0,05.(56.3 + 16.4) =11,6g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8590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0367" y="1278850"/>
            <a:ext cx="11353047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5.6 g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e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genchlori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cid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g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on(I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lorid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eC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t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tc</a:t>
            </a:r>
            <a:r>
              <a:rPr lang="es-E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algn="ctr">
              <a:lnSpc>
                <a:spcPct val="150000"/>
              </a:lnSpc>
            </a:pPr>
            <a:r>
              <a:rPr lang="es-E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e = 56, 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= 1, Cl = 35,5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7426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3729928"/>
              </p:ext>
            </p:extLst>
          </p:nvPr>
        </p:nvGraphicFramePr>
        <p:xfrm>
          <a:off x="1086415" y="1167898"/>
          <a:ext cx="9841120" cy="4353648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2460280"/>
                <a:gridCol w="2460280"/>
                <a:gridCol w="2460280"/>
                <a:gridCol w="2460280"/>
              </a:tblGrid>
              <a:tr h="758739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m </a:t>
                      </a:r>
                      <a:r>
                        <a:rPr lang="en-US" sz="2400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endParaRPr lang="en-US" sz="2400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i </a:t>
                      </a:r>
                      <a:r>
                        <a:rPr lang="en-US" sz="2400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m</a:t>
                      </a:r>
                      <a:endParaRPr lang="en-US" sz="2400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endParaRPr lang="en-US" sz="2400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198303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2400" b="1" baseline="0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400" b="1" baseline="0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</a:t>
                      </a:r>
                      <a:endParaRPr lang="en-US" sz="2400" b="1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, K , Ag,</a:t>
                      </a:r>
                      <a:r>
                        <a:rPr lang="en-US" sz="2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u (I)</a:t>
                      </a:r>
                    </a:p>
                    <a:p>
                      <a:pPr algn="ctr"/>
                      <a:r>
                        <a:rPr lang="en-US" sz="2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..</a:t>
                      </a:r>
                      <a:endParaRPr lang="en-US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, Cl, F, Br</a:t>
                      </a:r>
                    </a:p>
                    <a:p>
                      <a:pPr algn="ctr"/>
                      <a:r>
                        <a:rPr lang="en-US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.</a:t>
                      </a:r>
                      <a:endParaRPr lang="en-US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H, NO</a:t>
                      </a:r>
                      <a:r>
                        <a:rPr lang="en-US" sz="24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.</a:t>
                      </a:r>
                    </a:p>
                  </a:txBody>
                  <a:tcPr/>
                </a:tc>
              </a:tr>
              <a:tr h="1198303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2400" b="1" baseline="0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400" b="1" baseline="0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I</a:t>
                      </a:r>
                    </a:p>
                    <a:p>
                      <a:pPr algn="ctr"/>
                      <a:endParaRPr lang="en-US" sz="2400" b="1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,</a:t>
                      </a:r>
                      <a:r>
                        <a:rPr lang="en-US" sz="2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a, Mg , Zn, Cu (II), Fe (II)</a:t>
                      </a:r>
                    </a:p>
                    <a:p>
                      <a:pPr algn="ctr"/>
                      <a:r>
                        <a:rPr lang="en-US" sz="2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..</a:t>
                      </a:r>
                      <a:endParaRPr lang="en-US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</a:p>
                    <a:p>
                      <a:pPr algn="ctr"/>
                      <a:r>
                        <a:rPr lang="en-US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.</a:t>
                      </a:r>
                      <a:endParaRPr lang="en-US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en-US" sz="24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SO</a:t>
                      </a:r>
                      <a:r>
                        <a:rPr lang="en-US" sz="24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</a:t>
                      </a:r>
                    </a:p>
                    <a:p>
                      <a:pPr algn="ctr"/>
                      <a:r>
                        <a:rPr lang="en-US" sz="24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SO3…</a:t>
                      </a:r>
                      <a:endParaRPr lang="en-US" sz="2400" i="1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400" i="1" baseline="30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198303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2400" b="1" baseline="0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400" b="1" baseline="0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II</a:t>
                      </a:r>
                      <a:endParaRPr lang="en-US" sz="2400" b="1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,</a:t>
                      </a:r>
                      <a:r>
                        <a:rPr lang="en-US" sz="2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e(III)</a:t>
                      </a:r>
                    </a:p>
                    <a:p>
                      <a:pPr algn="ctr"/>
                      <a:r>
                        <a:rPr lang="en-US" sz="2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en-US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</a:t>
                      </a:r>
                      <a:r>
                        <a:rPr lang="en-US" sz="24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</a:t>
                      </a:r>
                      <a:r>
                        <a:rPr lang="en-US" sz="2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.</a:t>
                      </a:r>
                      <a:endParaRPr lang="en-US" sz="24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95057" y="334978"/>
            <a:ext cx="1649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774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566446" y="263182"/>
            <a:ext cx="841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63366" y="1520981"/>
            <a:ext cx="25307124" cy="52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3065799" y="1520981"/>
            <a:ext cx="6183514" cy="4469272"/>
            <a:chOff x="3065799" y="1520981"/>
            <a:chExt cx="6183514" cy="4469272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9258944"/>
                </p:ext>
              </p:extLst>
            </p:nvPr>
          </p:nvGraphicFramePr>
          <p:xfrm>
            <a:off x="3065799" y="1520981"/>
            <a:ext cx="6183514" cy="4469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7" name="Equation" r:id="rId3" imgW="2565400" imgH="1854200" progId="Equation.DSMT4">
                    <p:embed/>
                  </p:oleObj>
                </mc:Choice>
                <mc:Fallback>
                  <p:oleObj name="Equation" r:id="rId3" imgW="2565400" imgH="1854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5799" y="1520981"/>
                          <a:ext cx="6183514" cy="44692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3892378" y="4949812"/>
              <a:ext cx="4336141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n.24,79 = 0,1.24,79 = 2,479 lit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2152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0367" y="1278850"/>
            <a:ext cx="11353047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inc (Zn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genchlori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g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inc Chloride (ZnCl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t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tc</a:t>
            </a:r>
            <a:r>
              <a:rPr lang="es-E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algn="ctr">
              <a:lnSpc>
                <a:spcPct val="150000"/>
              </a:lnSpc>
            </a:pP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s-E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n = 65, 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= 1, Cl = 35,5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3832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221704" y="1417948"/>
            <a:ext cx="841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63366" y="1520981"/>
            <a:ext cx="25307124" cy="52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009815" y="2308457"/>
            <a:ext cx="6183514" cy="4469272"/>
            <a:chOff x="3009815" y="2308457"/>
            <a:chExt cx="6183514" cy="4469272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2961544"/>
                </p:ext>
              </p:extLst>
            </p:nvPr>
          </p:nvGraphicFramePr>
          <p:xfrm>
            <a:off x="3009815" y="2308457"/>
            <a:ext cx="6183514" cy="4469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7" name="Equation" r:id="rId3" imgW="2565360" imgH="1854000" progId="Equation.DSMT4">
                    <p:embed/>
                  </p:oleObj>
                </mc:Choice>
                <mc:Fallback>
                  <p:oleObj name="Equation" r:id="rId3" imgW="2565360" imgH="18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9815" y="2308457"/>
                          <a:ext cx="6183514" cy="44692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3755486" y="5736697"/>
              <a:ext cx="423511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n.24,79 = 0,2.24,79 = 4,958 lit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8208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Bài tậ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0367" y="1278850"/>
            <a:ext cx="11353047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26 g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inc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Zn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lfuric Acid (H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g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inc sulfate (ZnSO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t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tc</a:t>
            </a:r>
            <a:r>
              <a:rPr lang="es-E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algn="ctr">
              <a:lnSpc>
                <a:spcPct val="150000"/>
              </a:lnSpc>
            </a:pP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s-E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n = 65, 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= 1, S =32, O = 16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1645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922634" y="1259371"/>
            <a:ext cx="841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63366" y="1520981"/>
            <a:ext cx="25307124" cy="52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830319" y="2308457"/>
            <a:ext cx="6672262" cy="4468813"/>
            <a:chOff x="2830319" y="2308457"/>
            <a:chExt cx="6672262" cy="4468813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7118252"/>
                </p:ext>
              </p:extLst>
            </p:nvPr>
          </p:nvGraphicFramePr>
          <p:xfrm>
            <a:off x="2830319" y="2308457"/>
            <a:ext cx="6672262" cy="4468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2" name="Equation" r:id="rId3" imgW="2768400" imgH="1854000" progId="Equation.DSMT4">
                    <p:embed/>
                  </p:oleObj>
                </mc:Choice>
                <mc:Fallback>
                  <p:oleObj name="Equation" r:id="rId3" imgW="2768400" imgH="18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0319" y="2308457"/>
                          <a:ext cx="6672262" cy="44688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3646973" y="5720527"/>
              <a:ext cx="423511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n.24,79 = 0,4.24,79 = 9,916 lit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56739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95057" y="117695"/>
            <a:ext cx="61157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95057" y="640915"/>
            <a:ext cx="10547288" cy="747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, 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≠ y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   II  II</a:t>
            </a:r>
          </a:p>
          <a:p>
            <a:pPr>
              <a:lnSpc>
                <a:spcPct val="200000"/>
              </a:lnSpc>
            </a:pP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: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….                                           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y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                 2     2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 1     1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en-US" sz="2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2400" b="1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C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CaC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MgS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 n € N*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gC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Fe(N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…..</a:t>
            </a:r>
          </a:p>
          <a:p>
            <a:pPr>
              <a:lnSpc>
                <a:spcPct val="20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, 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x</a:t>
            </a: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y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9408695" y="2069432"/>
            <a:ext cx="372979" cy="9865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9252284" y="1937084"/>
            <a:ext cx="673769" cy="11189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3525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95057" y="334978"/>
            <a:ext cx="61157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49605" y="953854"/>
            <a:ext cx="6474849" cy="5632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 (III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H.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(II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g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(VI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05222" y="1695153"/>
            <a:ext cx="1218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Cl</a:t>
            </a:r>
            <a:endParaRPr lang="en-US" sz="24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91034" y="2233408"/>
            <a:ext cx="1766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O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05945" y="2739725"/>
            <a:ext cx="18357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Fe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O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46224" y="3315508"/>
            <a:ext cx="17155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05222" y="3898417"/>
            <a:ext cx="17161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Al(NO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65648" y="4458861"/>
            <a:ext cx="14766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CuSO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65648" y="4981147"/>
            <a:ext cx="1955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Mg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O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49618" y="5516226"/>
            <a:ext cx="1492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CaCO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52842" y="5977891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SO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aseline="-250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6038662" y="1695153"/>
            <a:ext cx="27916" cy="467848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536234" y="1515015"/>
            <a:ext cx="2202847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. N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. Fe (II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 Al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. B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. Zn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. N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. Fe(III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H</a:t>
            </a:r>
          </a:p>
          <a:p>
            <a:pPr>
              <a:lnSpc>
                <a:spcPct val="150000"/>
              </a:lnSpc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491851" y="1630270"/>
            <a:ext cx="1527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Na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585097" y="2191431"/>
            <a:ext cx="10999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O</a:t>
            </a:r>
            <a:endParaRPr lang="en-US" sz="2400" baseline="-250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08881" y="2752592"/>
            <a:ext cx="1339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Al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536304" y="3335768"/>
            <a:ext cx="1407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BaSO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231623" y="3834800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ZnCl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351047" y="4362687"/>
            <a:ext cx="15616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Na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724817" y="4890574"/>
            <a:ext cx="1681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Fe(OH)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034339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  <p:bldP spid="12" grpId="0"/>
      <p:bldP spid="13" grpId="0"/>
      <p:bldP spid="14" grpId="0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.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iến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ớ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61668" y="2245259"/>
            <a:ext cx="10868664" cy="4504099"/>
            <a:chOff x="205189" y="1264115"/>
            <a:chExt cx="11659355" cy="5177655"/>
          </a:xfrm>
        </p:grpSpPr>
        <p:sp>
          <p:nvSpPr>
            <p:cNvPr id="3" name="Rounded Rectangle 2"/>
            <p:cNvSpPr/>
            <p:nvPr/>
          </p:nvSpPr>
          <p:spPr>
            <a:xfrm>
              <a:off x="3250193" y="1264115"/>
              <a:ext cx="5975286" cy="1004934"/>
            </a:xfrm>
            <a:prstGeom prst="roundRect">
              <a:avLst/>
            </a:prstGeom>
            <a:solidFill>
              <a:srgbClr val="FFCCFF"/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 LOẠI HỢP CHẤT VÔ CƠ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205189" y="2269049"/>
              <a:ext cx="6032647" cy="1918408"/>
              <a:chOff x="205189" y="2269049"/>
              <a:chExt cx="6032647" cy="1918408"/>
            </a:xfrm>
          </p:grpSpPr>
          <p:sp>
            <p:nvSpPr>
              <p:cNvPr id="4" name="Rounded Rectangle 3"/>
              <p:cNvSpPr/>
              <p:nvPr/>
            </p:nvSpPr>
            <p:spPr>
              <a:xfrm>
                <a:off x="205189" y="3173469"/>
                <a:ext cx="2462542" cy="1013988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XIDE</a:t>
                </a:r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" name="Straight Arrow Connector 8"/>
              <p:cNvCxnSpPr>
                <a:stCxn id="3" idx="2"/>
                <a:endCxn id="4" idx="0"/>
              </p:cNvCxnSpPr>
              <p:nvPr/>
            </p:nvCxnSpPr>
            <p:spPr>
              <a:xfrm flipH="1">
                <a:off x="1436460" y="2269049"/>
                <a:ext cx="4801376" cy="90442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/>
            <p:cNvGrpSpPr/>
            <p:nvPr/>
          </p:nvGrpSpPr>
          <p:grpSpPr>
            <a:xfrm>
              <a:off x="3455384" y="2269049"/>
              <a:ext cx="2782452" cy="2932396"/>
              <a:chOff x="3455384" y="2269049"/>
              <a:chExt cx="2782452" cy="2932396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3455384" y="4187457"/>
                <a:ext cx="2462542" cy="1013988"/>
              </a:xfrm>
              <a:prstGeom prst="roundRect">
                <a:avLst/>
              </a:prstGeom>
              <a:solidFill>
                <a:srgbClr val="00FF00"/>
              </a:solidFill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ID</a:t>
                </a:r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" name="Straight Arrow Connector 10"/>
              <p:cNvCxnSpPr>
                <a:stCxn id="3" idx="2"/>
                <a:endCxn id="6" idx="0"/>
              </p:cNvCxnSpPr>
              <p:nvPr/>
            </p:nvCxnSpPr>
            <p:spPr>
              <a:xfrm flipH="1">
                <a:off x="4686655" y="2269049"/>
                <a:ext cx="1551181" cy="191840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6237836" y="2269049"/>
              <a:ext cx="2847293" cy="4172721"/>
              <a:chOff x="6237836" y="2269049"/>
              <a:chExt cx="2847293" cy="4172721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6622587" y="5427782"/>
                <a:ext cx="2462542" cy="1013988"/>
              </a:xfrm>
              <a:prstGeom prst="roundRect">
                <a:avLst/>
              </a:prstGeom>
              <a:solidFill>
                <a:srgbClr val="00FFFF"/>
              </a:solidFill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SE</a:t>
                </a:r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3" name="Straight Arrow Connector 12"/>
              <p:cNvCxnSpPr>
                <a:stCxn id="3" idx="2"/>
                <a:endCxn id="7" idx="0"/>
              </p:cNvCxnSpPr>
              <p:nvPr/>
            </p:nvCxnSpPr>
            <p:spPr>
              <a:xfrm>
                <a:off x="6237836" y="2269049"/>
                <a:ext cx="1616022" cy="315873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/>
            <p:cNvGrpSpPr/>
            <p:nvPr/>
          </p:nvGrpSpPr>
          <p:grpSpPr>
            <a:xfrm>
              <a:off x="6237836" y="2269049"/>
              <a:ext cx="5626708" cy="1918408"/>
              <a:chOff x="6237836" y="2269049"/>
              <a:chExt cx="5626708" cy="1918408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9402002" y="3173469"/>
                <a:ext cx="2462542" cy="1013988"/>
              </a:xfrm>
              <a:prstGeom prst="roundRect">
                <a:avLst/>
              </a:prstGeom>
              <a:solidFill>
                <a:srgbClr val="FF9966"/>
              </a:solidFill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ỐI</a:t>
                </a:r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Straight Arrow Connector 14"/>
              <p:cNvCxnSpPr>
                <a:stCxn id="3" idx="2"/>
                <a:endCxn id="8" idx="0"/>
              </p:cNvCxnSpPr>
              <p:nvPr/>
            </p:nvCxnSpPr>
            <p:spPr>
              <a:xfrm>
                <a:off x="6237836" y="2269049"/>
                <a:ext cx="4395437" cy="90442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sp>
        <p:nvSpPr>
          <p:cNvPr id="21" name="TextBox 20"/>
          <p:cNvSpPr txBox="1"/>
          <p:nvPr/>
        </p:nvSpPr>
        <p:spPr>
          <a:xfrm>
            <a:off x="1231271" y="1231943"/>
            <a:ext cx="41232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507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4587066" y="86237"/>
            <a:ext cx="2465584" cy="828163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30724" y="935961"/>
            <a:ext cx="11561275" cy="556788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ACIDIC OXIDE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IDE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SO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O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..)</a:t>
            </a:r>
          </a:p>
          <a:p>
            <a:pPr>
              <a:lnSpc>
                <a:spcPct val="150000"/>
              </a:lnSpc>
            </a:pPr>
            <a:r>
              <a:rPr lang="en-US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 BASIC OXIDE 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IDE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Na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,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..)</a:t>
            </a:r>
          </a:p>
          <a:p>
            <a:pPr>
              <a:lnSpc>
                <a:spcPct val="150000"/>
              </a:lnSpc>
            </a:pP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ACIDIC OXIDE: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(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de</a:t>
            </a:r>
          </a:p>
          <a:p>
            <a:pPr>
              <a:lnSpc>
                <a:spcPct val="150000"/>
              </a:lnSpc>
            </a:pPr>
            <a:endParaRPr 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algn="ctr">
              <a:lnSpc>
                <a:spcPct val="150000"/>
              </a:lnSpc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7036867"/>
              </p:ext>
            </p:extLst>
          </p:nvPr>
        </p:nvGraphicFramePr>
        <p:xfrm>
          <a:off x="936529" y="4657923"/>
          <a:ext cx="10389355" cy="822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77871"/>
                <a:gridCol w="2077871"/>
                <a:gridCol w="2077871"/>
                <a:gridCol w="2077871"/>
                <a:gridCol w="2077871"/>
              </a:tblGrid>
              <a:tr h="574979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no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i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tra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nta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066" y="58199"/>
            <a:ext cx="2465583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865" y="5644105"/>
            <a:ext cx="76327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0147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95058" y="262551"/>
            <a:ext cx="37385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8323401"/>
              </p:ext>
            </p:extLst>
          </p:nvPr>
        </p:nvGraphicFramePr>
        <p:xfrm>
          <a:off x="1588169" y="968721"/>
          <a:ext cx="6845968" cy="5507920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1932448"/>
                <a:gridCol w="1869530"/>
                <a:gridCol w="3043990"/>
              </a:tblGrid>
              <a:tr h="550792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CO</a:t>
                      </a:r>
                      <a:r>
                        <a:rPr lang="en-US" sz="24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b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5079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5079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Al</a:t>
                      </a:r>
                      <a:r>
                        <a:rPr lang="en-US" sz="24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4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5079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SO</a:t>
                      </a:r>
                      <a:r>
                        <a:rPr lang="en-US" sz="24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5079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 P</a:t>
                      </a:r>
                      <a:r>
                        <a:rPr lang="en-US" sz="24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4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5079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O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5079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 SO</a:t>
                      </a:r>
                      <a:r>
                        <a:rPr lang="en-US" sz="24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5079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O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5079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 Fe</a:t>
                      </a:r>
                      <a:r>
                        <a:rPr lang="en-US" sz="24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4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5079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u</a:t>
                      </a:r>
                      <a:r>
                        <a:rPr lang="en-US" sz="24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823010" y="135802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771377" y="995881"/>
            <a:ext cx="19175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cbon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oxit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71377" y="1496519"/>
            <a:ext cx="14734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xi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27663" y="2085487"/>
            <a:ext cx="15087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37129" y="2637676"/>
            <a:ext cx="2332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ỳnh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oxit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25759" y="3258697"/>
            <a:ext cx="2720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photpho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ntaoxit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93394" y="3800537"/>
            <a:ext cx="1696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II)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02240" y="4276711"/>
            <a:ext cx="2366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ỳnh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oxit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33927" y="4874240"/>
            <a:ext cx="1911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I)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65614" y="5444609"/>
            <a:ext cx="1721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II)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65614" y="6014978"/>
            <a:ext cx="18085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4654704"/>
              </p:ext>
            </p:extLst>
          </p:nvPr>
        </p:nvGraphicFramePr>
        <p:xfrm>
          <a:off x="8586536" y="995881"/>
          <a:ext cx="3453063" cy="5507920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3453063"/>
              </a:tblGrid>
              <a:tr h="550792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rbo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ioxide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50792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cium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xide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50792">
                <a:tc>
                  <a:txBody>
                    <a:bodyPr/>
                    <a:lstStyle/>
                    <a:p>
                      <a:pPr algn="l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uminium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xide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50792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ur dioxide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50792">
                <a:tc>
                  <a:txBody>
                    <a:bodyPr/>
                    <a:lstStyle/>
                    <a:p>
                      <a:pPr algn="l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phosphorus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ntoxide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50792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ro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II) oxide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50792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ur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rioxide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50792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pper (II) oxide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50792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ro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III) oxide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50792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pper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I) oxide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8228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4" grpId="0"/>
      <p:bldP spid="15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5103115" y="40970"/>
            <a:ext cx="2462542" cy="782895"/>
          </a:xfrm>
          <a:prstGeom prst="roundRect">
            <a:avLst/>
          </a:prstGeom>
          <a:solidFill>
            <a:srgbClr val="00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ID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17358" y="945775"/>
            <a:ext cx="10527631" cy="2462213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2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2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.</a:t>
            </a:r>
          </a:p>
          <a:p>
            <a:pPr lvl="0">
              <a:lnSpc>
                <a:spcPct val="150000"/>
              </a:lnSpc>
            </a:pPr>
            <a:r>
              <a:rPr lang="en-US" sz="22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2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>
              <a:lnSpc>
                <a:spcPct val="150000"/>
              </a:lnSpc>
            </a:pP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Acid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: H</a:t>
            </a:r>
            <a:r>
              <a:rPr lang="en-US" sz="22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2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NO</a:t>
            </a:r>
            <a:r>
              <a:rPr lang="en-US" sz="22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</a:t>
            </a:r>
            <a:r>
              <a:rPr lang="en-US" sz="22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2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 lvl="0">
              <a:lnSpc>
                <a:spcPct val="150000"/>
              </a:lnSpc>
            </a:pP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Acid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: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</a:t>
            </a:r>
            <a:r>
              <a:rPr lang="en-US" sz="22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,…</a:t>
            </a:r>
          </a:p>
          <a:p>
            <a:pPr marL="342900" lvl="0" indent="-342900">
              <a:lnSpc>
                <a:spcPct val="150000"/>
              </a:lnSpc>
              <a:buFontTx/>
              <a:buChar char="-"/>
            </a:pPr>
            <a:r>
              <a:rPr lang="en-US" sz="220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2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2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200" b="1" u="sng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0855478"/>
              </p:ext>
            </p:extLst>
          </p:nvPr>
        </p:nvGraphicFramePr>
        <p:xfrm>
          <a:off x="1452478" y="3799750"/>
          <a:ext cx="9291722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928353"/>
                <a:gridCol w="1672390"/>
                <a:gridCol w="265897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CTHH</a:t>
                      </a:r>
                      <a:r>
                        <a:rPr lang="en-US" sz="2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Acid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ên</a:t>
                      </a:r>
                      <a:r>
                        <a:rPr lang="en-US" sz="2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Acid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CTHH</a:t>
                      </a:r>
                      <a:r>
                        <a:rPr lang="en-US" sz="2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Acid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ên</a:t>
                      </a:r>
                      <a:r>
                        <a:rPr lang="en-US" sz="2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Acid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err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Cl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HydroChloric</a:t>
                      </a:r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 Acid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000" b="1" baseline="-25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O</a:t>
                      </a:r>
                      <a:r>
                        <a:rPr lang="en-US" sz="2000" b="1" baseline="-25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000" b="1" baseline="-25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Sulfuric Acid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err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Br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HydroBromic</a:t>
                      </a:r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 Acid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000" b="1" baseline="-25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</a:t>
                      </a:r>
                      <a:r>
                        <a:rPr lang="en-US" sz="2000" b="1" baseline="-25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000" b="1" baseline="-25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Carbonic</a:t>
                      </a:r>
                      <a:r>
                        <a:rPr lang="en-US" sz="2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Acid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45531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000" b="1" baseline="-25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HydroSulfuric</a:t>
                      </a:r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 Acid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NO</a:t>
                      </a:r>
                      <a:r>
                        <a:rPr lang="en-US" sz="2000" b="1" baseline="-25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000" b="1" baseline="-25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Nitric Acid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HydroIodic</a:t>
                      </a:r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 Acid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000" b="1" baseline="-25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O</a:t>
                      </a:r>
                      <a:r>
                        <a:rPr lang="en-US" sz="2000" b="1" baseline="-25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000" b="1" baseline="-25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Phosphoric</a:t>
                      </a:r>
                      <a:r>
                        <a:rPr lang="en-US" sz="2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Acid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F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HydroFluoric</a:t>
                      </a:r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 Acid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000" b="1" baseline="-25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O</a:t>
                      </a:r>
                      <a:r>
                        <a:rPr lang="en-US" sz="2000" b="1" baseline="-25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000" b="1" baseline="-25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Sulfurous Acid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29846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4857161" y="140559"/>
            <a:ext cx="2462542" cy="683307"/>
          </a:xfrm>
          <a:prstGeom prst="roundRect">
            <a:avLst/>
          </a:prstGeom>
          <a:solidFill>
            <a:srgbClr val="00FFF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22495" y="1045906"/>
            <a:ext cx="11328903" cy="551808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s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ồ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droxid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- OH).</a:t>
            </a:r>
          </a:p>
          <a:p>
            <a:pPr>
              <a:lnSpc>
                <a:spcPct val="150000"/>
              </a:lnSpc>
            </a:pP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ề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a(OH)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.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Mg(OH)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e(OH)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) +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droxide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u="sng" dirty="0">
                <a:solidFill>
                  <a:srgbClr val="0070C0"/>
                </a:solidFill>
                <a:latin typeface="VNI-Times" pitchFamily="2" charset="0"/>
                <a:cs typeface="Times New Roman" panose="02020603050405020304" pitchFamily="18" charset="0"/>
              </a:rPr>
              <a:t>VD</a:t>
            </a:r>
            <a:r>
              <a:rPr lang="en-US" sz="2400" u="sng" dirty="0" smtClean="0">
                <a:solidFill>
                  <a:srgbClr val="0070C0"/>
                </a:solidFill>
                <a:latin typeface="VNI-Times" pitchFamily="2" charset="0"/>
                <a:cs typeface="Times New Roman" panose="02020603050405020304" pitchFamily="18" charset="0"/>
              </a:rPr>
              <a:t>:  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(OH)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calcium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droxide</a:t>
            </a:r>
            <a:endPara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Fe(OH)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537038" y="5682895"/>
            <a:ext cx="244009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I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droxid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92394" y="5256942"/>
            <a:ext cx="2396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diu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droxid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34071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79</Words>
  <Application>Microsoft Office PowerPoint</Application>
  <PresentationFormat>Custom</PresentationFormat>
  <Paragraphs>363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Ô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8-17T01:28:56Z</dcterms:created>
  <dcterms:modified xsi:type="dcterms:W3CDTF">2021-09-07T06:57:24Z</dcterms:modified>
</cp:coreProperties>
</file>